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07776381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02F2" w:rsidRDefault="009002F2">
      <w:r>
        <w:separator/>
      </w:r>
    </w:p>
  </w:endnote>
  <w:endnote w:type="continuationSeparator" w:id="0">
    <w:p w:rsidR="009002F2" w:rsidRDefault="009002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3A39" w:rsidRDefault="003D3A3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3A39" w:rsidRDefault="003D3A3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02F2" w:rsidRDefault="009002F2">
      <w:r>
        <w:separator/>
      </w:r>
    </w:p>
  </w:footnote>
  <w:footnote w:type="continuationSeparator" w:id="0">
    <w:p w:rsidR="009002F2" w:rsidRDefault="009002F2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3A39" w:rsidRDefault="003D3A3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3A39" w:rsidRDefault="003D3A39" w:rsidP="00F1149D">
    <w:pPr>
      <w:pStyle w:val="Header"/>
      <w:ind w:left="-720" w:firstLine="0"/>
      <w:jc w:val="center"/>
      <w:rPr>
        <w:rStyle w:val="Strong"/>
        <w:rFonts w:ascii="Arial" w:hAnsi="Arial" w:cs="Arial"/>
        <w:color w:val="606060"/>
        <w:sz w:val="24"/>
        <w:szCs w:val="24"/>
        <w:shd w:val="clear" w:color="auto" w:fill="FFFFFF"/>
      </w:rPr>
    </w:pPr>
    <w:r w:rsidRPr="003D3A39">
      <w:rPr>
        <w:rStyle w:val="Strong"/>
        <w:rFonts w:ascii="Arial" w:hAnsi="Arial" w:cs="Arial"/>
        <w:color w:val="606060"/>
        <w:sz w:val="24"/>
        <w:szCs w:val="24"/>
        <w:shd w:val="clear" w:color="auto" w:fill="FFFFFF"/>
      </w:rPr>
      <w:t>7th International conference of Modern Approach in Humanities</w:t>
    </w:r>
  </w:p>
  <w:p w:rsidR="00717760" w:rsidRPr="00F1149D" w:rsidRDefault="00F1149D" w:rsidP="00F1149D">
    <w:pPr>
      <w:pStyle w:val="Header"/>
      <w:ind w:left="-720" w:firstLine="0"/>
      <w:jc w:val="center"/>
    </w:pPr>
    <w:bookmarkStart w:id="0" w:name="_GoBack"/>
    <w:bookmarkEnd w:id="0"/>
    <w:r>
      <w:rPr>
        <w:rStyle w:val="Strong"/>
        <w:rFonts w:ascii="Arial" w:hAnsi="Arial" w:cs="Arial"/>
        <w:color w:val="606060"/>
        <w:sz w:val="23"/>
        <w:szCs w:val="23"/>
        <w:shd w:val="clear" w:color="auto" w:fill="FFFFFF"/>
      </w:rPr>
      <w:t>April 19–21, 2019 _ Paris, France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37092"/>
    <w:rsid w:val="0005391C"/>
    <w:rsid w:val="00064850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55D34"/>
    <w:rsid w:val="003722BE"/>
    <w:rsid w:val="003D1E1E"/>
    <w:rsid w:val="003D3A39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4F2754"/>
    <w:rsid w:val="005023C2"/>
    <w:rsid w:val="00540AF0"/>
    <w:rsid w:val="0054660D"/>
    <w:rsid w:val="005508C7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8692D"/>
    <w:rsid w:val="008B39FB"/>
    <w:rsid w:val="008B7ED5"/>
    <w:rsid w:val="008C29E2"/>
    <w:rsid w:val="008C4BAD"/>
    <w:rsid w:val="008D3F19"/>
    <w:rsid w:val="008D6C8A"/>
    <w:rsid w:val="008E04D6"/>
    <w:rsid w:val="009002F2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F2F"/>
    <w:rsid w:val="00B1721B"/>
    <w:rsid w:val="00B2423A"/>
    <w:rsid w:val="00B50B78"/>
    <w:rsid w:val="00B5164D"/>
    <w:rsid w:val="00B96B80"/>
    <w:rsid w:val="00BB4F4F"/>
    <w:rsid w:val="00BD019B"/>
    <w:rsid w:val="00C25B21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F0630A"/>
    <w:rsid w:val="00F1149D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87F"/>
    <w:rsid w:val="00FA4B23"/>
    <w:rsid w:val="00FC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1512687408"/>
        <c:axId val="-1512693392"/>
      </c:barChart>
      <c:catAx>
        <c:axId val="-15126874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51269339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1512693392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512687408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128DBD-72DB-4E2E-842B-FFDA2BC1B6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Bahareh Mazloom</cp:lastModifiedBy>
  <cp:revision>3</cp:revision>
  <cp:lastPrinted>2001-02-08T16:41:00Z</cp:lastPrinted>
  <dcterms:created xsi:type="dcterms:W3CDTF">2018-12-26T11:54:00Z</dcterms:created>
  <dcterms:modified xsi:type="dcterms:W3CDTF">2018-12-31T12:17:00Z</dcterms:modified>
</cp:coreProperties>
</file>